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19"/>
  </p:notesMasterIdLst>
  <p:sldIdLst>
    <p:sldId id="256" r:id="rId2"/>
    <p:sldId id="340" r:id="rId3"/>
    <p:sldId id="257" r:id="rId4"/>
    <p:sldId id="341" r:id="rId5"/>
    <p:sldId id="258" r:id="rId6"/>
    <p:sldId id="342" r:id="rId7"/>
    <p:sldId id="320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44" autoAdjust="0"/>
    <p:restoredTop sz="94660"/>
  </p:normalViewPr>
  <p:slideViewPr>
    <p:cSldViewPr snapToGrid="0">
      <p:cViewPr varScale="1">
        <p:scale>
          <a:sx n="42" d="100"/>
          <a:sy n="42" d="100"/>
        </p:scale>
        <p:origin x="106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7E7CE314-E10F-46B7-B5E8-BC174AE5CBE4}" type="presOf" srcId="{5B0F7CEC-D68B-4004-A1AF-C895808C670C}" destId="{49FD4FD8-FD9E-4DF3-8120-B16831AE5A50}" srcOrd="0" destOrd="0" presId="urn:microsoft.com/office/officeart/2005/8/layout/process1"/>
    <dgm:cxn modelId="{98DA6170-E2DE-473D-A809-F6D463795DCB}" type="presOf" srcId="{5B0F7CEC-D68B-4004-A1AF-C895808C670C}" destId="{7C2910AB-6E21-4B11-AC27-706B05ED8175}" srcOrd="1" destOrd="0" presId="urn:microsoft.com/office/officeart/2005/8/layout/process1"/>
    <dgm:cxn modelId="{DDDB79C1-0BAB-4982-B4E3-49BE220097B6}" type="presOf" srcId="{654C6514-4BBD-43C9-9119-A9581A3216B2}" destId="{82C4CDA0-5B91-4EE5-8D55-FDC3DABE2EA7}" srcOrd="0" destOrd="0" presId="urn:microsoft.com/office/officeart/2005/8/layout/process1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8E3966BB-B052-487A-A13F-9E379554DD88}" type="presOf" srcId="{71BDA44D-43F0-4738-938D-3767BF19D7E0}" destId="{AC747885-5788-4B38-8CF7-3C3A5809D20B}" srcOrd="0" destOrd="0" presId="urn:microsoft.com/office/officeart/2005/8/layout/process1"/>
    <dgm:cxn modelId="{864A91B8-1C79-43BE-BAB5-C4BED12F134A}" type="presOf" srcId="{FA39B0F5-E0A0-4435-B58B-E8A079437E70}" destId="{01E79517-41CC-4713-9929-42BF5B06F9F4}" srcOrd="0" destOrd="0" presId="urn:microsoft.com/office/officeart/2005/8/layout/process1"/>
    <dgm:cxn modelId="{A434DE45-D4F4-44DD-ACC6-35A5C948B586}" type="presOf" srcId="{15270E59-5D5A-40B3-820D-A7EBC0F0CCFB}" destId="{CDAAE164-8223-42DD-B514-C26EDCFE2746}" srcOrd="0" destOrd="0" presId="urn:microsoft.com/office/officeart/2005/8/layout/process1"/>
    <dgm:cxn modelId="{F2A737C8-35FF-4A31-A8DD-FABF00D23338}" type="presOf" srcId="{403F7171-F866-426F-BC76-2B5B16EEAB44}" destId="{B589648D-FFC8-492D-A925-B4884D21A38B}" srcOrd="0" destOrd="0" presId="urn:microsoft.com/office/officeart/2005/8/layout/process1"/>
    <dgm:cxn modelId="{153E53A7-2C9D-436E-B35A-EABB38BF2AF2}" type="presOf" srcId="{FA39B0F5-E0A0-4435-B58B-E8A079437E70}" destId="{236516CF-AB44-456F-994E-00D3104D0195}" srcOrd="1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2DB075F4-DC33-4FF7-94D6-8AA45C827D62}" type="presParOf" srcId="{CDAAE164-8223-42DD-B514-C26EDCFE2746}" destId="{B589648D-FFC8-492D-A925-B4884D21A38B}" srcOrd="0" destOrd="0" presId="urn:microsoft.com/office/officeart/2005/8/layout/process1"/>
    <dgm:cxn modelId="{286E32E8-EF3F-4086-B086-F7DDAC7297C0}" type="presParOf" srcId="{CDAAE164-8223-42DD-B514-C26EDCFE2746}" destId="{49FD4FD8-FD9E-4DF3-8120-B16831AE5A50}" srcOrd="1" destOrd="0" presId="urn:microsoft.com/office/officeart/2005/8/layout/process1"/>
    <dgm:cxn modelId="{02098EAD-684A-49FC-8A3B-36AD9F3A00BC}" type="presParOf" srcId="{49FD4FD8-FD9E-4DF3-8120-B16831AE5A50}" destId="{7C2910AB-6E21-4B11-AC27-706B05ED8175}" srcOrd="0" destOrd="0" presId="urn:microsoft.com/office/officeart/2005/8/layout/process1"/>
    <dgm:cxn modelId="{9DE2B9B1-EA6F-4BC4-AEE6-EC634F870AE7}" type="presParOf" srcId="{CDAAE164-8223-42DD-B514-C26EDCFE2746}" destId="{AC747885-5788-4B38-8CF7-3C3A5809D20B}" srcOrd="2" destOrd="0" presId="urn:microsoft.com/office/officeart/2005/8/layout/process1"/>
    <dgm:cxn modelId="{5DFA1855-331E-46C5-AF2A-BDA6BF3030C4}" type="presParOf" srcId="{CDAAE164-8223-42DD-B514-C26EDCFE2746}" destId="{01E79517-41CC-4713-9929-42BF5B06F9F4}" srcOrd="3" destOrd="0" presId="urn:microsoft.com/office/officeart/2005/8/layout/process1"/>
    <dgm:cxn modelId="{91A85E32-65C6-4D6F-BCF5-84B6F70A8ACC}" type="presParOf" srcId="{01E79517-41CC-4713-9929-42BF5B06F9F4}" destId="{236516CF-AB44-456F-994E-00D3104D0195}" srcOrd="0" destOrd="0" presId="urn:microsoft.com/office/officeart/2005/8/layout/process1"/>
    <dgm:cxn modelId="{4FAEA1FB-7E46-4F92-875E-D7141397CEE4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EF73DE34-449E-4417-B981-E7CEF1C27225}" type="presOf" srcId="{5B0F7CEC-D68B-4004-A1AF-C895808C670C}" destId="{7C2910AB-6E21-4B11-AC27-706B05ED8175}" srcOrd="1" destOrd="0" presId="urn:microsoft.com/office/officeart/2005/8/layout/process1"/>
    <dgm:cxn modelId="{9F6B98A5-DE9C-4FBD-BFBD-C67F3348452B}" type="presOf" srcId="{71BDA44D-43F0-4738-938D-3767BF19D7E0}" destId="{AC747885-5788-4B38-8CF7-3C3A5809D20B}" srcOrd="0" destOrd="0" presId="urn:microsoft.com/office/officeart/2005/8/layout/process1"/>
    <dgm:cxn modelId="{1D8DC546-53E9-463B-89D4-0D1A88B12397}" type="presOf" srcId="{FA39B0F5-E0A0-4435-B58B-E8A079437E70}" destId="{01E79517-41CC-4713-9929-42BF5B06F9F4}" srcOrd="0" destOrd="0" presId="urn:microsoft.com/office/officeart/2005/8/layout/process1"/>
    <dgm:cxn modelId="{8CA6F793-A1F0-4AB6-98EB-4DCE2EFAB81E}" type="presOf" srcId="{403F7171-F866-426F-BC76-2B5B16EEAB44}" destId="{B589648D-FFC8-492D-A925-B4884D21A38B}" srcOrd="0" destOrd="0" presId="urn:microsoft.com/office/officeart/2005/8/layout/process1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7A9D2339-DC23-4EE5-884F-65039B34F9F2}" type="presOf" srcId="{15270E59-5D5A-40B3-820D-A7EBC0F0CCFB}" destId="{CDAAE164-8223-42DD-B514-C26EDCFE2746}" srcOrd="0" destOrd="0" presId="urn:microsoft.com/office/officeart/2005/8/layout/process1"/>
    <dgm:cxn modelId="{3E8E7262-0EEB-4C8E-BE9F-9649E6672523}" type="presOf" srcId="{FA39B0F5-E0A0-4435-B58B-E8A079437E70}" destId="{236516CF-AB44-456F-994E-00D3104D0195}" srcOrd="1" destOrd="0" presId="urn:microsoft.com/office/officeart/2005/8/layout/process1"/>
    <dgm:cxn modelId="{4103F11E-C037-4A78-9A9C-CD75581C2BC4}" type="presOf" srcId="{654C6514-4BBD-43C9-9119-A9581A3216B2}" destId="{82C4CDA0-5B91-4EE5-8D55-FDC3DABE2EA7}" srcOrd="0" destOrd="0" presId="urn:microsoft.com/office/officeart/2005/8/layout/process1"/>
    <dgm:cxn modelId="{275D535F-B6B4-4D14-8ECF-0C63B05F7293}" type="presOf" srcId="{5B0F7CEC-D68B-4004-A1AF-C895808C670C}" destId="{49FD4FD8-FD9E-4DF3-8120-B16831AE5A50}" srcOrd="0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E372D057-A3ED-464A-AAC5-C2537DABD4E0}" type="presParOf" srcId="{CDAAE164-8223-42DD-B514-C26EDCFE2746}" destId="{B589648D-FFC8-492D-A925-B4884D21A38B}" srcOrd="0" destOrd="0" presId="urn:microsoft.com/office/officeart/2005/8/layout/process1"/>
    <dgm:cxn modelId="{828F4D35-20F5-47B5-8451-DF75FC67CCD0}" type="presParOf" srcId="{CDAAE164-8223-42DD-B514-C26EDCFE2746}" destId="{49FD4FD8-FD9E-4DF3-8120-B16831AE5A50}" srcOrd="1" destOrd="0" presId="urn:microsoft.com/office/officeart/2005/8/layout/process1"/>
    <dgm:cxn modelId="{90757EAA-4B57-4B60-B518-9F333A2FC226}" type="presParOf" srcId="{49FD4FD8-FD9E-4DF3-8120-B16831AE5A50}" destId="{7C2910AB-6E21-4B11-AC27-706B05ED8175}" srcOrd="0" destOrd="0" presId="urn:microsoft.com/office/officeart/2005/8/layout/process1"/>
    <dgm:cxn modelId="{9137C90B-C259-4578-B553-5BD14379672F}" type="presParOf" srcId="{CDAAE164-8223-42DD-B514-C26EDCFE2746}" destId="{AC747885-5788-4B38-8CF7-3C3A5809D20B}" srcOrd="2" destOrd="0" presId="urn:microsoft.com/office/officeart/2005/8/layout/process1"/>
    <dgm:cxn modelId="{CB1D9381-D12B-477A-A07B-C79A3FEEF221}" type="presParOf" srcId="{CDAAE164-8223-42DD-B514-C26EDCFE2746}" destId="{01E79517-41CC-4713-9929-42BF5B06F9F4}" srcOrd="3" destOrd="0" presId="urn:microsoft.com/office/officeart/2005/8/layout/process1"/>
    <dgm:cxn modelId="{22F19484-1830-491E-BB27-43D5CB60DDA8}" type="presParOf" srcId="{01E79517-41CC-4713-9929-42BF5B06F9F4}" destId="{236516CF-AB44-456F-994E-00D3104D0195}" srcOrd="0" destOrd="0" presId="urn:microsoft.com/office/officeart/2005/8/layout/process1"/>
    <dgm:cxn modelId="{13F4657B-023C-4AF9-82EB-86BF7E6D5E01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ANALOG SAYISAL DÖNÜŞÜM/ nicemleme ve kodlayıcı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smtClean="0">
                <a:solidFill>
                  <a:schemeClr val="bg1"/>
                </a:solidFill>
              </a:rPr>
              <a:t>(6. </a:t>
            </a:r>
            <a:r>
              <a:rPr lang="tr-TR" dirty="0" smtClean="0">
                <a:solidFill>
                  <a:schemeClr val="bg1"/>
                </a:solidFill>
              </a:rPr>
              <a:t>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de nicemleme hatası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9" name="Content Placeholder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48809" y="1968156"/>
            <a:ext cx="2447925" cy="361950"/>
          </a:xfrm>
          <a:solidFill>
            <a:schemeClr val="tx1"/>
          </a:solidFill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8222" y="2399956"/>
            <a:ext cx="5541962" cy="229552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4834" y="4968531"/>
            <a:ext cx="2208213" cy="76517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272209" y="410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tr-TR" altLang="tr-TR" sz="1800">
              <a:solidFill>
                <a:srgbClr val="EAEAEA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59884" y="4919318"/>
            <a:ext cx="1655763" cy="8159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4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22" y="5855943"/>
            <a:ext cx="3671887" cy="7334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647" y="6360768"/>
            <a:ext cx="3671887" cy="3762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18044"/>
              </p:ext>
            </p:extLst>
          </p:nvPr>
        </p:nvGraphicFramePr>
        <p:xfrm>
          <a:off x="6780834" y="4847881"/>
          <a:ext cx="2695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SmartDraw" r:id="rId9" imgW="2919984" imgH="1476756" progId="SmartDraw.2">
                  <p:embed/>
                </p:oleObj>
              </mc:Choice>
              <mc:Fallback>
                <p:oleObj name="SmartDraw" r:id="rId9" imgW="2919984" imgH="14767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834" y="4847881"/>
                        <a:ext cx="2695575" cy="1362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9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Görüntü elemanlarının bir biçimli </a:t>
            </a:r>
            <a:r>
              <a:rPr lang="tr-TR" sz="3600" dirty="0" err="1" smtClean="0">
                <a:solidFill>
                  <a:schemeClr val="bg1"/>
                </a:solidFill>
              </a:rPr>
              <a:t>nicemlenmes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4414" y="2644588"/>
            <a:ext cx="8459788" cy="2898775"/>
          </a:xfrm>
          <a:noFill/>
        </p:spPr>
      </p:pic>
    </p:spTree>
    <p:extLst>
      <p:ext uri="{BB962C8B-B14F-4D97-AF65-F5344CB8AC3E}">
        <p14:creationId xmlns:p14="http://schemas.microsoft.com/office/powerpoint/2010/main" val="8255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olmayan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64763" y="2202517"/>
            <a:ext cx="5481589" cy="3455998"/>
          </a:xfr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75733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ıkıştırmalı-genleştirmeli nicemleme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2254" y="1950474"/>
            <a:ext cx="7317252" cy="2265635"/>
          </a:xfrm>
          <a:solidFill>
            <a:schemeClr val="tx1"/>
          </a:solidFill>
        </p:spPr>
      </p:pic>
      <p:pic>
        <p:nvPicPr>
          <p:cNvPr id="7" name="Picture 13" descr="A_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7383" y="4503177"/>
            <a:ext cx="2303182" cy="1862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15" descr="mu_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22891" y="4500723"/>
            <a:ext cx="2309251" cy="1867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502024" y="4338918"/>
            <a:ext cx="11116235" cy="17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9684" y="5306461"/>
            <a:ext cx="2170112" cy="1058863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71341" y="5808111"/>
            <a:ext cx="1223963" cy="55721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2" name="Rectangle 11"/>
          <p:cNvSpPr/>
          <p:nvPr/>
        </p:nvSpPr>
        <p:spPr>
          <a:xfrm>
            <a:off x="389684" y="4646988"/>
            <a:ext cx="1903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ralı sıkıştırma</a:t>
            </a:r>
            <a:endParaRPr lang="tr-TR" dirty="0"/>
          </a:p>
        </p:txBody>
      </p:sp>
      <p:sp>
        <p:nvSpPr>
          <p:cNvPr id="13" name="Rectangle 12"/>
          <p:cNvSpPr/>
          <p:nvPr/>
        </p:nvSpPr>
        <p:spPr>
          <a:xfrm>
            <a:off x="6431747" y="4713147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ralı sıkıştırma</a:t>
            </a:r>
            <a:endParaRPr lang="tr-TR" dirty="0"/>
          </a:p>
        </p:txBody>
      </p:sp>
      <p:sp>
        <p:nvSpPr>
          <p:cNvPr id="14" name="Rectangle 13"/>
          <p:cNvSpPr/>
          <p:nvPr/>
        </p:nvSpPr>
        <p:spPr>
          <a:xfrm>
            <a:off x="6201916" y="4713147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tr-TR" b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endParaRPr lang="tr-TR" b="1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861374" y="4713147"/>
            <a:ext cx="24446" cy="14938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7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Ses işaretinin </a:t>
            </a:r>
            <a:r>
              <a:rPr lang="en-GB" altLang="tr-TR" sz="3600" b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tr-TR" altLang="tr-TR" sz="3600" dirty="0" smtClean="0">
                <a:sym typeface="Symbol" panose="05050102010706020507" pitchFamily="18" charset="2"/>
              </a:rPr>
              <a:t>-</a:t>
            </a:r>
            <a:r>
              <a:rPr lang="tr-TR" sz="3600" dirty="0" smtClean="0">
                <a:solidFill>
                  <a:schemeClr val="bg1"/>
                </a:solidFill>
              </a:rPr>
              <a:t>kuralına göre sıkıştırılması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15" name="Picture 4" descr="s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1029" y="1876425"/>
            <a:ext cx="3317875" cy="2487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6" descr="ses_mu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19222" y="3120231"/>
            <a:ext cx="3384550" cy="253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8" descr="mu_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6847" y="4860089"/>
            <a:ext cx="2067205" cy="1925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ight Brace 3"/>
          <p:cNvSpPr/>
          <p:nvPr/>
        </p:nvSpPr>
        <p:spPr>
          <a:xfrm>
            <a:off x="5244353" y="2196353"/>
            <a:ext cx="717176" cy="4392706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Down Arrow 4"/>
          <p:cNvSpPr/>
          <p:nvPr/>
        </p:nvSpPr>
        <p:spPr>
          <a:xfrm>
            <a:off x="3270690" y="4468627"/>
            <a:ext cx="79517" cy="2958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517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kod modülasyonu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dirty="0" err="1" smtClean="0">
                <a:solidFill>
                  <a:schemeClr val="bg1"/>
                </a:solidFill>
              </a:rPr>
              <a:t>Kuantalama</a:t>
            </a:r>
            <a:r>
              <a:rPr lang="tr-TR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b="1" dirty="0" smtClean="0">
                <a:solidFill>
                  <a:schemeClr val="bg1"/>
                </a:solidFill>
              </a:rPr>
              <a:t>Kodlama</a:t>
            </a: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  <p:sp>
        <p:nvSpPr>
          <p:cNvPr id="25" name="Rectangle 24"/>
          <p:cNvSpPr/>
          <p:nvPr/>
        </p:nvSpPr>
        <p:spPr>
          <a:xfrm>
            <a:off x="7972131" y="3749473"/>
            <a:ext cx="2799004" cy="1712259"/>
          </a:xfrm>
          <a:prstGeom prst="rect">
            <a:avLst/>
          </a:prstGeom>
          <a:noFill/>
          <a:ln w="254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879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arbe kod modülasyonu</a:t>
            </a:r>
            <a:endParaRPr lang="tr-TR" sz="36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414" y="4522412"/>
            <a:ext cx="3781425" cy="1990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6415" y="2591777"/>
            <a:ext cx="3781425" cy="17145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039" y="3260697"/>
            <a:ext cx="5031460" cy="209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86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err="1" smtClean="0">
                <a:solidFill>
                  <a:schemeClr val="bg1"/>
                </a:solidFill>
              </a:rPr>
              <a:t>Pcm</a:t>
            </a:r>
            <a:r>
              <a:rPr lang="tr-TR" sz="3600" dirty="0" smtClean="0">
                <a:solidFill>
                  <a:schemeClr val="bg1"/>
                </a:solidFill>
              </a:rPr>
              <a:t> verici/alıcı sistem yapısı</a:t>
            </a:r>
            <a:endParaRPr lang="tr-TR" sz="36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25351"/>
              </p:ext>
            </p:extLst>
          </p:nvPr>
        </p:nvGraphicFramePr>
        <p:xfrm>
          <a:off x="1752695" y="2841252"/>
          <a:ext cx="770572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SmartDraw" r:id="rId3" imgW="6437376" imgH="2276856" progId="SmartDraw.2">
                  <p:embed/>
                </p:oleObj>
              </mc:Choice>
              <mc:Fallback>
                <p:oleObj name="SmartDraw" r:id="rId3" imgW="6437376" imgH="22768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95" y="2841252"/>
                        <a:ext cx="7705725" cy="2711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0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HATIRLAMA: ÖRNEKLEME</a:t>
            </a:r>
            <a:endParaRPr lang="tr-TR" sz="3600" dirty="0"/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564" y="2229885"/>
            <a:ext cx="7773987" cy="424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12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 (QUANTALAMA)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b="1" dirty="0" err="1" smtClean="0">
                <a:solidFill>
                  <a:schemeClr val="bg1"/>
                </a:solidFill>
              </a:rPr>
              <a:t>Kuantalama</a:t>
            </a:r>
            <a:r>
              <a:rPr lang="tr-TR" b="1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  <p:sp>
        <p:nvSpPr>
          <p:cNvPr id="25" name="Rectangle 24"/>
          <p:cNvSpPr/>
          <p:nvPr/>
        </p:nvSpPr>
        <p:spPr>
          <a:xfrm>
            <a:off x="5462216" y="3811275"/>
            <a:ext cx="2061882" cy="1712259"/>
          </a:xfrm>
          <a:prstGeom prst="rect">
            <a:avLst/>
          </a:prstGeom>
          <a:noFill/>
          <a:ln w="2540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 (QUANTALAMA)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b="1" dirty="0" err="1" smtClean="0">
                <a:solidFill>
                  <a:schemeClr val="bg1"/>
                </a:solidFill>
              </a:rPr>
              <a:t>Kuantalama</a:t>
            </a:r>
            <a:r>
              <a:rPr lang="tr-TR" b="1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</a:p>
        </p:txBody>
      </p: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1909858" y="3535017"/>
            <a:ext cx="7391400" cy="2316163"/>
            <a:chOff x="533400" y="2514600"/>
            <a:chExt cx="7391400" cy="2316163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3773488"/>
              <a:ext cx="966788" cy="646112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Analog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Signal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76400" y="2743200"/>
              <a:ext cx="461665" cy="1219200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Sampling 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3352800"/>
              <a:ext cx="1095375" cy="1477963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Discrete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Time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Cont. Ampl.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 Signal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886200" y="2514600"/>
              <a:ext cx="461665" cy="1436132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Quantiz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48200" y="3352800"/>
              <a:ext cx="1219200" cy="1477963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Discrete 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Time &amp; Discrete Ampl Signal</a:t>
              </a:r>
            </a:p>
          </p:txBody>
        </p:sp>
        <p:cxnSp>
          <p:nvCxnSpPr>
            <p:cNvPr id="32" name="Straight Arrow Connector 20"/>
            <p:cNvCxnSpPr>
              <a:cxnSpLocks noChangeShapeType="1"/>
              <a:stCxn id="29" idx="3"/>
              <a:endCxn id="31" idx="1"/>
            </p:cNvCxnSpPr>
            <p:nvPr/>
          </p:nvCxnSpPr>
          <p:spPr bwMode="auto">
            <a:xfrm>
              <a:off x="3533775" y="4090988"/>
              <a:ext cx="1114425" cy="1587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Arrow Connector 21"/>
            <p:cNvCxnSpPr>
              <a:cxnSpLocks noChangeShapeType="1"/>
              <a:stCxn id="27" idx="3"/>
              <a:endCxn id="29" idx="1"/>
            </p:cNvCxnSpPr>
            <p:nvPr/>
          </p:nvCxnSpPr>
          <p:spPr bwMode="auto">
            <a:xfrm flipV="1">
              <a:off x="1500188" y="4090988"/>
              <a:ext cx="938212" cy="4762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/>
            <p:nvPr/>
          </p:nvSpPr>
          <p:spPr>
            <a:xfrm>
              <a:off x="6096000" y="2819400"/>
              <a:ext cx="461665" cy="978932"/>
            </a:xfrm>
            <a:prstGeom prst="rect">
              <a:avLst/>
            </a:prstGeom>
            <a:noFill/>
          </p:spPr>
          <p:txBody>
            <a:bodyPr vert="vert27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Mapping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705600" y="3773488"/>
              <a:ext cx="1219200" cy="646112"/>
            </a:xfrm>
            <a:prstGeom prst="rect">
              <a:avLst/>
            </a:prstGeom>
            <a:noFill/>
            <a:ln>
              <a:solidFill>
                <a:srgbClr val="4F81BD">
                  <a:shade val="50000"/>
                </a:srgbClr>
              </a:solidFill>
            </a:ln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latin typeface="Arial" charset="0"/>
                  <a:cs typeface="Arial" panose="020B0604020202020204" pitchFamily="34" charset="0"/>
                </a:rPr>
                <a:t>Binary Sequence</a:t>
              </a:r>
            </a:p>
          </p:txBody>
        </p:sp>
        <p:cxnSp>
          <p:nvCxnSpPr>
            <p:cNvPr id="36" name="Straight Arrow Connector 24"/>
            <p:cNvCxnSpPr>
              <a:cxnSpLocks noChangeShapeType="1"/>
              <a:stCxn id="31" idx="3"/>
              <a:endCxn id="35" idx="1"/>
            </p:cNvCxnSpPr>
            <p:nvPr/>
          </p:nvCxnSpPr>
          <p:spPr bwMode="auto">
            <a:xfrm>
              <a:off x="5867400" y="4090988"/>
              <a:ext cx="838200" cy="4762"/>
            </a:xfrm>
            <a:prstGeom prst="straightConnector1">
              <a:avLst/>
            </a:prstGeom>
            <a:noFill/>
            <a:ln w="9525" algn="ctr">
              <a:solidFill>
                <a:srgbClr val="4A7EB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8" name="Elbow Connector 37"/>
          <p:cNvCxnSpPr/>
          <p:nvPr/>
        </p:nvCxnSpPr>
        <p:spPr>
          <a:xfrm>
            <a:off x="3814858" y="2826618"/>
            <a:ext cx="1699272" cy="682515"/>
          </a:xfrm>
          <a:prstGeom prst="bentConnector3">
            <a:avLst>
              <a:gd name="adj1" fmla="val 99912"/>
            </a:avLst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53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4711849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nin sonucu olarak elde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len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’lar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rklı genlik değerlerine sahiptirler ve bu genlik değerleri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larak tanımlansın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layısıyla bu 2 genlik seviyesi arasında sonsuz bir uzay vardır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 nedenle bu sonsuz uzaydaki genlik değerlerinin sonlu bir küme olarak tanımlanması gerekmektedir. 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eld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antalama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şlemimin ve </a:t>
            </a:r>
            <a:r>
              <a:rPr lang="tr-T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viyelerinin L adet bölgeye bölünmesiyle elde edilir. Her bir bölgenin yüksekliği 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le tanımlanabilir.</a:t>
            </a:r>
          </a:p>
          <a:p>
            <a:pPr marL="0" indent="0" algn="ctr">
              <a:buNone/>
            </a:pPr>
            <a:r>
              <a:rPr lang="el-G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max - min)/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l-G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= ?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İCEMLEME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00645" y="3614392"/>
            <a:ext cx="17383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tr-TR" altLang="tr-TR" sz="1800" i="1">
                <a:solidFill>
                  <a:schemeClr val="folHlink"/>
                </a:solidFill>
                <a:latin typeface="Verdana" panose="020B0604030504040204" pitchFamily="34" charset="0"/>
              </a:rPr>
              <a:t>Nicemleme</a:t>
            </a:r>
            <a:endParaRPr lang="en-AU" altLang="tr-TR" sz="1800" i="1">
              <a:solidFill>
                <a:srgbClr val="FFFF00"/>
              </a:solidFill>
              <a:latin typeface="Verdana" panose="020B0604030504040204" pitchFamily="34" charset="0"/>
            </a:endParaRP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 rot="16200000">
            <a:off x="6197289" y="3332611"/>
            <a:ext cx="431800" cy="4465638"/>
          </a:xfrm>
          <a:prstGeom prst="leftBrace">
            <a:avLst>
              <a:gd name="adj1" fmla="val 86183"/>
              <a:gd name="adj2" fmla="val 50000"/>
            </a:avLst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388208" y="2030067"/>
            <a:ext cx="0" cy="3211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705583" y="4911380"/>
            <a:ext cx="6480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027845" y="4551017"/>
            <a:ext cx="6137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027845" y="4190655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027845" y="3830292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027845" y="3469930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027845" y="3109567"/>
            <a:ext cx="6121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3027845" y="2749205"/>
            <a:ext cx="61214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089883" y="4974880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1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785208" y="4976467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2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57083" y="4982817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4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9149245" y="4695480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endParaRPr lang="en-AU" altLang="tr-TR" i="1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365983" y="4976467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AU" altLang="tr-TR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3289783" y="4089055"/>
            <a:ext cx="171450" cy="173037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108933" y="3109567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4828070" y="3830292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7636358" y="2966692"/>
            <a:ext cx="0" cy="209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8357083" y="2534892"/>
            <a:ext cx="9525" cy="252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5" name="AutoShape 25"/>
          <p:cNvSpPr>
            <a:spLocks noChangeArrowheads="1"/>
          </p:cNvSpPr>
          <p:nvPr/>
        </p:nvSpPr>
        <p:spPr bwMode="auto">
          <a:xfrm>
            <a:off x="4016858" y="3382617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6" name="AutoShape 26"/>
          <p:cNvSpPr>
            <a:spLocks noChangeArrowheads="1"/>
          </p:cNvSpPr>
          <p:nvPr/>
        </p:nvSpPr>
        <p:spPr bwMode="auto">
          <a:xfrm>
            <a:off x="4742345" y="4452592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>
            <a:off x="7550633" y="3027017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8" name="AutoShape 28"/>
          <p:cNvSpPr>
            <a:spLocks noChangeArrowheads="1"/>
          </p:cNvSpPr>
          <p:nvPr/>
        </p:nvSpPr>
        <p:spPr bwMode="auto">
          <a:xfrm>
            <a:off x="8271358" y="2649192"/>
            <a:ext cx="171450" cy="17303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9" name="Freeform 29"/>
          <p:cNvSpPr>
            <a:spLocks/>
          </p:cNvSpPr>
          <p:nvPr/>
        </p:nvSpPr>
        <p:spPr bwMode="auto">
          <a:xfrm>
            <a:off x="3388208" y="2822230"/>
            <a:ext cx="5040312" cy="1608137"/>
          </a:xfrm>
          <a:custGeom>
            <a:avLst/>
            <a:gdLst>
              <a:gd name="T0" fmla="*/ 0 w 3175"/>
              <a:gd name="T1" fmla="*/ 1368425 h 1013"/>
              <a:gd name="T2" fmla="*/ 720725 w 3175"/>
              <a:gd name="T3" fmla="*/ 792162 h 1013"/>
              <a:gd name="T4" fmla="*/ 1439862 w 3175"/>
              <a:gd name="T5" fmla="*/ 1584325 h 1013"/>
              <a:gd name="T6" fmla="*/ 2376487 w 3175"/>
              <a:gd name="T7" fmla="*/ 647700 h 1013"/>
              <a:gd name="T8" fmla="*/ 3384550 w 3175"/>
              <a:gd name="T9" fmla="*/ 1223962 h 1013"/>
              <a:gd name="T10" fmla="*/ 4176712 w 3175"/>
              <a:gd name="T11" fmla="*/ 360362 h 1013"/>
              <a:gd name="T12" fmla="*/ 5040312 w 3175"/>
              <a:gd name="T13" fmla="*/ 0 h 101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75" h="1013">
                <a:moveTo>
                  <a:pt x="0" y="862"/>
                </a:moveTo>
                <a:cubicBezTo>
                  <a:pt x="151" y="669"/>
                  <a:pt x="303" y="476"/>
                  <a:pt x="454" y="499"/>
                </a:cubicBezTo>
                <a:cubicBezTo>
                  <a:pt x="605" y="522"/>
                  <a:pt x="733" y="1013"/>
                  <a:pt x="907" y="998"/>
                </a:cubicBezTo>
                <a:cubicBezTo>
                  <a:pt x="1081" y="983"/>
                  <a:pt x="1293" y="446"/>
                  <a:pt x="1497" y="408"/>
                </a:cubicBezTo>
                <a:cubicBezTo>
                  <a:pt x="1701" y="370"/>
                  <a:pt x="1943" y="801"/>
                  <a:pt x="2132" y="771"/>
                </a:cubicBezTo>
                <a:cubicBezTo>
                  <a:pt x="2321" y="741"/>
                  <a:pt x="2457" y="356"/>
                  <a:pt x="2631" y="227"/>
                </a:cubicBezTo>
                <a:cubicBezTo>
                  <a:pt x="2805" y="98"/>
                  <a:pt x="3084" y="38"/>
                  <a:pt x="317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8428520" y="2774605"/>
            <a:ext cx="1152525" cy="336550"/>
          </a:xfrm>
          <a:custGeom>
            <a:avLst/>
            <a:gdLst>
              <a:gd name="T0" fmla="*/ 0 w 726"/>
              <a:gd name="T1" fmla="*/ 47625 h 212"/>
              <a:gd name="T2" fmla="*/ 433388 w 726"/>
              <a:gd name="T3" fmla="*/ 47625 h 212"/>
              <a:gd name="T4" fmla="*/ 1152525 w 726"/>
              <a:gd name="T5" fmla="*/ 336550 h 2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6" h="212">
                <a:moveTo>
                  <a:pt x="0" y="30"/>
                </a:moveTo>
                <a:cubicBezTo>
                  <a:pt x="76" y="15"/>
                  <a:pt x="152" y="0"/>
                  <a:pt x="273" y="30"/>
                </a:cubicBezTo>
                <a:cubicBezTo>
                  <a:pt x="394" y="60"/>
                  <a:pt x="560" y="136"/>
                  <a:pt x="726" y="21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0655"/>
              </p:ext>
            </p:extLst>
          </p:nvPr>
        </p:nvGraphicFramePr>
        <p:xfrm>
          <a:off x="2891320" y="421288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215806" imgH="330057" progId="Equation.DSMT4">
                  <p:embed/>
                </p:oleObj>
              </mc:Choice>
              <mc:Fallback>
                <p:oleObj name="Equation" r:id="rId3" imgW="21580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20" y="421288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55091"/>
              </p:ext>
            </p:extLst>
          </p:nvPr>
        </p:nvGraphicFramePr>
        <p:xfrm>
          <a:off x="2872270" y="3852517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53890" imgH="330057" progId="Equation.DSMT4">
                  <p:embed/>
                </p:oleObj>
              </mc:Choice>
              <mc:Fallback>
                <p:oleObj name="Equation" r:id="rId5" imgW="25389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70" y="3852517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3258"/>
              </p:ext>
            </p:extLst>
          </p:nvPr>
        </p:nvGraphicFramePr>
        <p:xfrm>
          <a:off x="2878620" y="349533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3495330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39162"/>
              </p:ext>
            </p:extLst>
          </p:nvPr>
        </p:nvGraphicFramePr>
        <p:xfrm>
          <a:off x="2872270" y="313973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253890" imgH="330057" progId="Equation.DSMT4">
                  <p:embed/>
                </p:oleObj>
              </mc:Choice>
              <mc:Fallback>
                <p:oleObj name="Equation" r:id="rId9" imgW="25389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70" y="313973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89814"/>
              </p:ext>
            </p:extLst>
          </p:nvPr>
        </p:nvGraphicFramePr>
        <p:xfrm>
          <a:off x="2878620" y="2779367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241195" imgH="330057" progId="Equation.DSMT4">
                  <p:embed/>
                </p:oleObj>
              </mc:Choice>
              <mc:Fallback>
                <p:oleObj name="Equation" r:id="rId11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2779367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41047"/>
              </p:ext>
            </p:extLst>
          </p:nvPr>
        </p:nvGraphicFramePr>
        <p:xfrm>
          <a:off x="2878620" y="2419005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241195" imgH="330057" progId="Equation.DSMT4">
                  <p:embed/>
                </p:oleObj>
              </mc:Choice>
              <mc:Fallback>
                <p:oleObj name="Equation" r:id="rId13" imgW="24119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620" y="2419005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4540733" y="5738467"/>
            <a:ext cx="37449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tr-TR" altLang="tr-TR" sz="1800" i="1">
                <a:solidFill>
                  <a:schemeClr val="folHlink"/>
                </a:solidFill>
                <a:latin typeface="Verdana" panose="020B0604030504040204" pitchFamily="34" charset="0"/>
              </a:rPr>
              <a:t>Örnekleme</a:t>
            </a:r>
            <a:endParaRPr lang="en-US" altLang="tr-TR" sz="1800" i="1">
              <a:solidFill>
                <a:schemeClr val="folHlink"/>
              </a:solidFill>
              <a:latin typeface="Verdana" panose="020B0604030504040204" pitchFamily="34" charset="0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7450620" y="4970117"/>
            <a:ext cx="371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tr-TR" i="1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tr-TR" altLang="tr-TR" baseline="-25000">
                <a:solidFill>
                  <a:srgbClr val="3333FF"/>
                </a:solidFill>
                <a:cs typeface="Times New Roman" panose="02020603050405020304" pitchFamily="18" charset="0"/>
              </a:rPr>
              <a:t>3</a:t>
            </a:r>
            <a:endParaRPr lang="en-AU" altLang="tr-TR" baseline="-25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37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445" y="2353780"/>
            <a:ext cx="7642225" cy="31400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117975" y="5823717"/>
            <a:ext cx="197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altLang="tr-TR" dirty="0"/>
              <a:t>Adım Aralığı: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72443"/>
              </p:ext>
            </p:extLst>
          </p:nvPr>
        </p:nvGraphicFramePr>
        <p:xfrm>
          <a:off x="6262688" y="5741167"/>
          <a:ext cx="950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741167"/>
                        <a:ext cx="9509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ir biçimli nicemleyiciler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117975" y="5823717"/>
            <a:ext cx="197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altLang="tr-TR" dirty="0"/>
              <a:t>Adım Aralığı: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72443"/>
              </p:ext>
            </p:extLst>
          </p:nvPr>
        </p:nvGraphicFramePr>
        <p:xfrm>
          <a:off x="6262688" y="5741167"/>
          <a:ext cx="9509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741167"/>
                        <a:ext cx="9509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05_10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558" y="1954126"/>
            <a:ext cx="68580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92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118222" y="1903413"/>
            <a:ext cx="8226425" cy="449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rgbClr val="CCECFF"/>
              </a:buClr>
              <a:defRPr/>
            </a:pPr>
            <a:r>
              <a:rPr lang="tr-TR" altLang="tr-TR" sz="2400" kern="0" dirty="0" smtClean="0">
                <a:solidFill>
                  <a:srgbClr val="000066"/>
                </a:solidFill>
                <a:latin typeface="Times New Roman"/>
              </a:rPr>
              <a:t>(-1, +1) aralığında yer alan işaretin değerlerinin  seviyeli birbiçimli bir kuantalayıcı ile nicemlenmesi istenmektedir. Orta-basamaklı ve orta-yükseltili birbiçimli kuantalayıcılar için, işaret değerlerinin kuantalandığı seviyeleri bulunuz.</a:t>
            </a:r>
            <a:endParaRPr lang="en-US" altLang="tr-TR" sz="2400" kern="0" dirty="0">
              <a:solidFill>
                <a:srgbClr val="000066"/>
              </a:solidFill>
              <a:latin typeface="Times New Roman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62609" y="3652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tr-TR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94948"/>
              </p:ext>
            </p:extLst>
          </p:nvPr>
        </p:nvGraphicFramePr>
        <p:xfrm>
          <a:off x="1510334" y="3700463"/>
          <a:ext cx="6270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34" y="3700463"/>
                        <a:ext cx="6270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634159" y="4886325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Orta-basamaklı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Kuantalayıcı:</a:t>
            </a:r>
            <a:endParaRPr kumimoji="0" lang="en-US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Text Box 213"/>
          <p:cNvSpPr txBox="1">
            <a:spLocks noChangeArrowheads="1"/>
          </p:cNvSpPr>
          <p:nvPr/>
        </p:nvSpPr>
        <p:spPr bwMode="auto">
          <a:xfrm>
            <a:off x="1705597" y="4886325"/>
            <a:ext cx="163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Orta-yükseltili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altLang="tr-TR" sz="2400" b="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</a:rPr>
              <a:t>Kuantalayıcı:</a:t>
            </a:r>
            <a:endParaRPr kumimoji="0" lang="en-US" altLang="tr-TR" sz="2400" b="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084" y="4122738"/>
            <a:ext cx="5003800" cy="22129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859" y="4121150"/>
            <a:ext cx="5003800" cy="22129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1914" y="1903413"/>
            <a:ext cx="2632213" cy="21289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61913" y="4207522"/>
            <a:ext cx="2632213" cy="2204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61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802</TotalTime>
  <Words>333</Words>
  <Application>Microsoft Office PowerPoint</Application>
  <PresentationFormat>Widescreen</PresentationFormat>
  <Paragraphs>9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orbel</vt:lpstr>
      <vt:lpstr>Symbol</vt:lpstr>
      <vt:lpstr>Times New Roman</vt:lpstr>
      <vt:lpstr>Verdana</vt:lpstr>
      <vt:lpstr>Wingdings</vt:lpstr>
      <vt:lpstr>Banded</vt:lpstr>
      <vt:lpstr>Equation</vt:lpstr>
      <vt:lpstr>SmartDraw</vt:lpstr>
      <vt:lpstr>ANALOG SAYISAL DÖNÜŞÜM/ nicemleme ve kodlayıcı</vt:lpstr>
      <vt:lpstr>HATIRLAMA: ÖRNEKLEME</vt:lpstr>
      <vt:lpstr>NİCEMLEME (QUANTALAMA)</vt:lpstr>
      <vt:lpstr>NİCEMLEME (QUANTALAMA)</vt:lpstr>
      <vt:lpstr>NİCEMLEME</vt:lpstr>
      <vt:lpstr>NİCEMLEME</vt:lpstr>
      <vt:lpstr>Bir biçimli nicemleyiciler</vt:lpstr>
      <vt:lpstr>Bir biçimli nicemleyiciler</vt:lpstr>
      <vt:lpstr>örnek</vt:lpstr>
      <vt:lpstr>Bir biçimli nicemleyicilerde nicemleme hatası</vt:lpstr>
      <vt:lpstr>Görüntü elemanlarının bir biçimli nicemlenmesi</vt:lpstr>
      <vt:lpstr>Bir biçimli olmayan nicemleyiciler</vt:lpstr>
      <vt:lpstr>Sıkıştırmalı-genleştirmeli nicemleme</vt:lpstr>
      <vt:lpstr>Ses işaretinin -kuralına göre sıkıştırılması</vt:lpstr>
      <vt:lpstr>Darbe kod modülasyonu</vt:lpstr>
      <vt:lpstr>Darbe kod modülasyonu</vt:lpstr>
      <vt:lpstr>Pcm verici/alıcı sistem yapıs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dr.kucukkerem@gmail.com</cp:lastModifiedBy>
  <cp:revision>153</cp:revision>
  <dcterms:created xsi:type="dcterms:W3CDTF">2016-02-19T18:16:04Z</dcterms:created>
  <dcterms:modified xsi:type="dcterms:W3CDTF">2020-03-24T18:05:36Z</dcterms:modified>
</cp:coreProperties>
</file>